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80" r:id="rId9"/>
    <p:sldId id="262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1" r:id="rId26"/>
    <p:sldId id="287" r:id="rId27"/>
    <p:sldId id="282" r:id="rId28"/>
    <p:sldId id="289" r:id="rId29"/>
    <p:sldId id="288" r:id="rId30"/>
    <p:sldId id="286" r:id="rId31"/>
    <p:sldId id="284" r:id="rId32"/>
    <p:sldId id="285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56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D6AC88-C6DD-449A-824A-B3181A55E7E1}" type="datetimeFigureOut">
              <a:rPr lang="en-US" smtClean="0"/>
              <a:t>2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18018D-36DA-476E-A20E-9164E2B6B8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598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plai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.  What is filter like in the frequency domain?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2.Why filter is necessary (e.g. plot results w and </a:t>
            </a:r>
            <a:r>
              <a:rPr lang="en-US" dirty="0" err="1" smtClean="0">
                <a:solidFill>
                  <a:srgbClr val="FF0000"/>
                </a:solidFill>
              </a:rPr>
              <a:t>w.o</a:t>
            </a:r>
            <a:r>
              <a:rPr lang="en-US" dirty="0" smtClean="0">
                <a:solidFill>
                  <a:srgbClr val="FF0000"/>
                </a:solidFill>
              </a:rPr>
              <a:t>. filter 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3. Why we need a zero at zero frequency?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3A35A-B30B-4262-B95E-51C52BCFF47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07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18018D-36DA-476E-A20E-9164E2B6B82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503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E59B4-6F57-4229-AA43-9553896D7017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B5D31-D5BB-4479-A0C2-3D865EF3134B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31D76-44D4-4724-ACB2-FBC146F5AA71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86129-DEA4-4DA5-A11F-7EDE6854A925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6C950-7304-4A76-8A12-12BABC0469BF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2CF9-96D3-47D9-9120-6B985EDCAE93}" type="datetime1">
              <a:rPr lang="en-US" smtClean="0"/>
              <a:t>2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AA2F-DCD1-4AEC-8038-1FCEDD6106D4}" type="datetime1">
              <a:rPr lang="en-US" smtClean="0"/>
              <a:t>2/1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1EEAE-2C9C-4F85-A2DF-DC497AD1117C}" type="datetime1">
              <a:rPr lang="en-US" smtClean="0"/>
              <a:t>2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C0FC6-9691-4027-B50D-8612C331024A}" type="datetime1">
              <a:rPr lang="en-US" smtClean="0"/>
              <a:t>2/1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EE1B6A-AC8F-4B6B-82A1-AB725D324928}" type="datetime1">
              <a:rPr lang="en-US" smtClean="0"/>
              <a:t>2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B5D6A-48A2-45E9-AB80-B697951B3F1E}" type="datetime1">
              <a:rPr lang="en-US" smtClean="0"/>
              <a:t>2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F7A773-A5DB-4B17-90B7-08F66127E4CB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3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image" Target="../media/image3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1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gif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gif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gif"/><Relationship Id="rId4" Type="http://schemas.openxmlformats.org/officeDocument/2006/relationships/image" Target="../media/image51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533400" y="-76200"/>
            <a:ext cx="8305800" cy="1470025"/>
          </a:xfrm>
        </p:spPr>
        <p:txBody>
          <a:bodyPr/>
          <a:lstStyle/>
          <a:p>
            <a:r>
              <a:rPr lang="en-US" dirty="0" smtClean="0"/>
              <a:t>Progress on Raw Signal Processing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76200" y="2895600"/>
            <a:ext cx="3962400" cy="17526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Xin Qian 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5257800"/>
            <a:ext cx="7467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anks Craig, </a:t>
            </a:r>
            <a:r>
              <a:rPr lang="en-US" sz="2800" dirty="0" err="1" smtClean="0"/>
              <a:t>Jyoti</a:t>
            </a:r>
            <a:r>
              <a:rPr lang="en-US" sz="2800" dirty="0" smtClean="0"/>
              <a:t>, Bo, Leon (SLAC), Bruce (FNAL), Herb (FNAL), </a:t>
            </a:r>
            <a:r>
              <a:rPr lang="en-US" sz="2800" dirty="0" err="1" smtClean="0"/>
              <a:t>Tingjun</a:t>
            </a:r>
            <a:r>
              <a:rPr lang="en-US" sz="2800" dirty="0"/>
              <a:t> </a:t>
            </a:r>
            <a:r>
              <a:rPr lang="en-US" sz="2800" dirty="0" smtClean="0"/>
              <a:t>(FNAL) for helpful discussions</a:t>
            </a:r>
            <a:endParaRPr lang="en-US" sz="28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3800" y="1524000"/>
            <a:ext cx="5029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Review of Signal Proces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econvo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Improvement in ROI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New Challenge of induced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A new sche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About </a:t>
            </a:r>
            <a:r>
              <a:rPr lang="en-US" sz="2800" dirty="0" smtClean="0"/>
              <a:t>Fil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oughts on Tracking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19744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Induced Charge in Adjacent Wi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5029200" cy="4525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Content Placeholder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62"/>
          <a:stretch/>
        </p:blipFill>
        <p:spPr>
          <a:xfrm>
            <a:off x="0" y="1004674"/>
            <a:ext cx="4419600" cy="5853326"/>
          </a:xfrm>
          <a:prstGeom prst="rect">
            <a:avLst/>
          </a:prstGeom>
        </p:spPr>
      </p:pic>
      <p:pic>
        <p:nvPicPr>
          <p:cNvPr id="6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066800"/>
            <a:ext cx="4114800" cy="27904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950" y="3919120"/>
            <a:ext cx="4131240" cy="2801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18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337"/>
            <a:ext cx="8229600" cy="1143000"/>
          </a:xfrm>
        </p:spPr>
        <p:txBody>
          <a:bodyPr/>
          <a:lstStyle/>
          <a:p>
            <a:r>
              <a:rPr lang="en-US" dirty="0" smtClean="0"/>
              <a:t>Bo’s Garfield 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2728912" cy="2896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8433" y="3918690"/>
            <a:ext cx="2743200" cy="2943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9396" y="944598"/>
            <a:ext cx="2581275" cy="280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66" y="4014787"/>
            <a:ext cx="2556579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53283" y="2785408"/>
            <a:ext cx="32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7 </a:t>
            </a:r>
            <a:r>
              <a:rPr lang="en-US" sz="2000" dirty="0" err="1" smtClean="0"/>
              <a:t>deg</a:t>
            </a:r>
            <a:r>
              <a:rPr lang="en-US" sz="2000" dirty="0" smtClean="0"/>
              <a:t>                     45 </a:t>
            </a:r>
            <a:r>
              <a:rPr lang="en-US" sz="2000" dirty="0" err="1" smtClean="0"/>
              <a:t>deg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5 </a:t>
            </a:r>
            <a:r>
              <a:rPr lang="en-US" sz="2000" dirty="0" err="1" smtClean="0"/>
              <a:t>deg</a:t>
            </a:r>
            <a:r>
              <a:rPr lang="en-US" sz="2000" dirty="0" smtClean="0"/>
              <a:t>		 90 </a:t>
            </a:r>
            <a:r>
              <a:rPr lang="en-US" sz="2000" dirty="0" err="1" smtClean="0"/>
              <a:t>deg</a:t>
            </a:r>
            <a:endParaRPr lang="en-US" sz="2000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2" y="944598"/>
            <a:ext cx="1541601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324" y="930310"/>
            <a:ext cx="1581394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49" y="4800599"/>
            <a:ext cx="1528275" cy="168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860" y="4829174"/>
            <a:ext cx="138830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815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0" y="0"/>
            <a:ext cx="2286000" cy="2057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LongBo</a:t>
            </a:r>
            <a:r>
              <a:rPr lang="en-US" dirty="0" smtClean="0"/>
              <a:t> Data (internal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4" y="0"/>
            <a:ext cx="6696075" cy="686347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AutoShape 2" descr="imap://last%2Eqx%40gmail%2Ecom@imap.googlemail.com:993/fetch%3EUID%3E/INBOX%3E41434?part=1.2&amp;filename=Screen%20Shot%202015-01-23%20at%203.59.59%20PM.png"/>
          <p:cNvSpPr>
            <a:spLocks noChangeAspect="1" noChangeArrowheads="1"/>
          </p:cNvSpPr>
          <p:nvPr/>
        </p:nvSpPr>
        <p:spPr bwMode="auto">
          <a:xfrm>
            <a:off x="155575" y="-2247900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362200" y="5410200"/>
            <a:ext cx="2971800" cy="457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81800" y="2209800"/>
            <a:ext cx="2362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mic </a:t>
            </a:r>
            <a:r>
              <a:rPr lang="en-US" dirty="0" err="1" smtClean="0"/>
              <a:t>Muon</a:t>
            </a:r>
            <a:r>
              <a:rPr lang="en-US" dirty="0" smtClean="0"/>
              <a:t> Data</a:t>
            </a:r>
          </a:p>
          <a:p>
            <a:endParaRPr lang="en-US" dirty="0" smtClean="0"/>
          </a:p>
          <a:p>
            <a:r>
              <a:rPr lang="en-US" dirty="0" smtClean="0"/>
              <a:t>5 wires firing for 500 ticks </a:t>
            </a:r>
          </a:p>
          <a:p>
            <a:endParaRPr lang="en-US" dirty="0"/>
          </a:p>
          <a:p>
            <a:r>
              <a:rPr lang="en-US" dirty="0" smtClean="0"/>
              <a:t>Looks like induced signal on adjacent wi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346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Impact on Decon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smtClean="0"/>
              <a:t>Mismatched kernel between convolution and 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8315632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64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ew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3001963"/>
          </a:xfrm>
        </p:spPr>
        <p:txBody>
          <a:bodyPr/>
          <a:lstStyle/>
          <a:p>
            <a:r>
              <a:rPr lang="en-US" dirty="0" smtClean="0"/>
              <a:t>With induced signals, the signal is still linear sum of direct signal and induced signal</a:t>
            </a:r>
          </a:p>
          <a:p>
            <a:pPr lvl="1"/>
            <a:r>
              <a:rPr lang="en-US" dirty="0"/>
              <a:t>R</a:t>
            </a:r>
            <a:r>
              <a:rPr lang="en-US" baseline="-25000" dirty="0"/>
              <a:t>1</a:t>
            </a:r>
            <a:r>
              <a:rPr lang="en-US" dirty="0"/>
              <a:t> represents the induced signal from i+1th wire signal to </a:t>
            </a:r>
            <a:r>
              <a:rPr lang="en-US" dirty="0" err="1"/>
              <a:t>ith</a:t>
            </a:r>
            <a:r>
              <a:rPr lang="en-US" dirty="0"/>
              <a:t> wire</a:t>
            </a:r>
          </a:p>
          <a:p>
            <a:pPr lvl="1"/>
            <a:r>
              <a:rPr lang="en-US" dirty="0" smtClean="0"/>
              <a:t>S</a:t>
            </a:r>
            <a:r>
              <a:rPr lang="en-US" baseline="-25000" dirty="0" smtClean="0"/>
              <a:t>i</a:t>
            </a:r>
            <a:r>
              <a:rPr lang="en-US" dirty="0" smtClean="0"/>
              <a:t> and S</a:t>
            </a:r>
            <a:r>
              <a:rPr lang="en-US" baseline="-25000" dirty="0" smtClean="0"/>
              <a:t>i+1</a:t>
            </a:r>
            <a:r>
              <a:rPr lang="en-US" dirty="0" smtClean="0"/>
              <a:t> are not directly rela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787709"/>
              </p:ext>
            </p:extLst>
          </p:nvPr>
        </p:nvGraphicFramePr>
        <p:xfrm>
          <a:off x="1270000" y="1600200"/>
          <a:ext cx="6426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3213000" imgH="609480" progId="Equation.DSMT4">
                  <p:embed/>
                </p:oleObj>
              </mc:Choice>
              <mc:Fallback>
                <p:oleObj name="Equation" r:id="rId3" imgW="321300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600200"/>
                        <a:ext cx="6426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89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2362200"/>
            <a:ext cx="8229600" cy="3459163"/>
          </a:xfrm>
        </p:spPr>
        <p:txBody>
          <a:bodyPr/>
          <a:lstStyle/>
          <a:p>
            <a:r>
              <a:rPr lang="en-US" dirty="0" smtClean="0"/>
              <a:t>If we ignored the Rn when n is lar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21590"/>
              </p:ext>
            </p:extLst>
          </p:nvPr>
        </p:nvGraphicFramePr>
        <p:xfrm>
          <a:off x="685799" y="228600"/>
          <a:ext cx="7467601" cy="208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3" imgW="4178160" imgH="1168200" progId="Equation.DSMT4">
                  <p:embed/>
                </p:oleObj>
              </mc:Choice>
              <mc:Fallback>
                <p:oleObj name="Equation" r:id="rId3" imgW="4178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99" y="228600"/>
                        <a:ext cx="7467601" cy="208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27263"/>
              </p:ext>
            </p:extLst>
          </p:nvPr>
        </p:nvGraphicFramePr>
        <p:xfrm>
          <a:off x="381000" y="3124200"/>
          <a:ext cx="8310562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5" imgW="4394160" imgH="1396800" progId="Equation.DSMT4">
                  <p:embed/>
                </p:oleObj>
              </mc:Choice>
              <mc:Fallback>
                <p:oleObj name="Equation" r:id="rId5" imgW="43941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8310562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586740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inversion of matrix R can again be done with deconvolution through FFT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738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Implement the Matrix Form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828800"/>
            <a:ext cx="7581900" cy="35433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71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What about neutrino inter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95400"/>
            <a:ext cx="4419600" cy="4830763"/>
          </a:xfrm>
        </p:spPr>
        <p:txBody>
          <a:bodyPr/>
          <a:lstStyle/>
          <a:p>
            <a:r>
              <a:rPr lang="en-US" dirty="0" smtClean="0"/>
              <a:t>The implementation of this scheme would need to consider resources: memory, speed </a:t>
            </a:r>
            <a:r>
              <a:rPr lang="en-US" dirty="0" err="1" smtClean="0"/>
              <a:t>etc</a:t>
            </a:r>
            <a:endParaRPr lang="en-US" dirty="0" smtClean="0"/>
          </a:p>
          <a:p>
            <a:r>
              <a:rPr lang="en-US" dirty="0" smtClean="0"/>
              <a:t>Also need to calibrate the response: strong motivation of point-like radioactive sourc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1000" y="1485900"/>
            <a:ext cx="3733800" cy="2705100"/>
            <a:chOff x="1600200" y="914400"/>
            <a:chExt cx="1981200" cy="1295400"/>
          </a:xfrm>
        </p:grpSpPr>
        <p:grpSp>
          <p:nvGrpSpPr>
            <p:cNvPr id="6" name="Group 5"/>
            <p:cNvGrpSpPr/>
            <p:nvPr/>
          </p:nvGrpSpPr>
          <p:grpSpPr>
            <a:xfrm>
              <a:off x="1600200" y="1371600"/>
              <a:ext cx="1981200" cy="838200"/>
              <a:chOff x="1600200" y="1066800"/>
              <a:chExt cx="1981200" cy="8382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1600200" y="1066800"/>
                <a:ext cx="1981200" cy="7620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1600200" y="1828800"/>
                <a:ext cx="1981200" cy="76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Arrow Connector 6"/>
            <p:cNvCxnSpPr/>
            <p:nvPr/>
          </p:nvCxnSpPr>
          <p:spPr>
            <a:xfrm flipV="1">
              <a:off x="1600200" y="914400"/>
              <a:ext cx="1219200" cy="1219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304800" y="4837093"/>
            <a:ext cx="434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ew ROI Scheme</a:t>
            </a:r>
          </a:p>
          <a:p>
            <a:r>
              <a:rPr lang="en-US" sz="2800" dirty="0" smtClean="0"/>
              <a:t>Replace unreliable edge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28600" y="290161"/>
            <a:ext cx="4579684" cy="4129439"/>
            <a:chOff x="228600" y="290161"/>
            <a:chExt cx="4579684" cy="4129439"/>
          </a:xfrm>
        </p:grpSpPr>
        <p:sp>
          <p:nvSpPr>
            <p:cNvPr id="11" name="Rectangle 10"/>
            <p:cNvSpPr/>
            <p:nvPr/>
          </p:nvSpPr>
          <p:spPr>
            <a:xfrm>
              <a:off x="228600" y="2895600"/>
              <a:ext cx="1143000" cy="1447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66800" y="3886200"/>
              <a:ext cx="3200400" cy="533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 rot="18799175">
              <a:off x="219674" y="2030276"/>
              <a:ext cx="3775690" cy="29546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20269444">
              <a:off x="1032594" y="2812897"/>
              <a:ext cx="3775690" cy="29546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228600" y="838200"/>
            <a:ext cx="4267200" cy="381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116478" y="6096000"/>
            <a:ext cx="6960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Details to be worked ou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8158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36"/>
            <a:ext cx="8229600" cy="822664"/>
          </a:xfrm>
        </p:spPr>
        <p:txBody>
          <a:bodyPr/>
          <a:lstStyle/>
          <a:p>
            <a:r>
              <a:rPr lang="en-US" dirty="0" smtClean="0"/>
              <a:t>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2456059"/>
              </p:ext>
            </p:extLst>
          </p:nvPr>
        </p:nvGraphicFramePr>
        <p:xfrm>
          <a:off x="266700" y="129986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9865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65059377"/>
              </p:ext>
            </p:extLst>
          </p:nvPr>
        </p:nvGraphicFramePr>
        <p:xfrm>
          <a:off x="481807" y="3130391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3130391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1984360" y="2215991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09800" y="2462252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2500" y="83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286001" y="368669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997672" y="3686696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6281318"/>
              </p:ext>
            </p:extLst>
          </p:nvPr>
        </p:nvGraphicFramePr>
        <p:xfrm>
          <a:off x="1566863" y="5953385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953385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9101" y="6406632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domai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374557" y="5655702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-</a:t>
            </a:r>
            <a:r>
              <a:rPr lang="en-US" dirty="0"/>
              <a:t>F</a:t>
            </a:r>
            <a:r>
              <a:rPr lang="en-US" dirty="0" smtClean="0"/>
              <a:t>ourier </a:t>
            </a:r>
            <a:br>
              <a:rPr lang="en-US" dirty="0" smtClean="0"/>
            </a:br>
            <a:r>
              <a:rPr lang="en-US" dirty="0" smtClean="0"/>
              <a:t>transformation 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73413011"/>
              </p:ext>
            </p:extLst>
          </p:nvPr>
        </p:nvGraphicFramePr>
        <p:xfrm>
          <a:off x="514351" y="4319808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4319808"/>
                        <a:ext cx="3028950" cy="1008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981199" y="5337518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038" y="838200"/>
            <a:ext cx="4149562" cy="298184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4159594"/>
            <a:ext cx="5121802" cy="2393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22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Weiner Fil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24914"/>
            <a:ext cx="9144000" cy="172788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Filter (in </a:t>
            </a:r>
            <a:r>
              <a:rPr lang="en-US" sz="2800" dirty="0" err="1" smtClean="0"/>
              <a:t>LArSoft</a:t>
            </a:r>
            <a:r>
              <a:rPr lang="en-US" sz="2800" dirty="0" smtClean="0"/>
              <a:t>) are pre-calculated according to “some kind of signal”, will not be optimized for every sign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679221"/>
              </p:ext>
            </p:extLst>
          </p:nvPr>
        </p:nvGraphicFramePr>
        <p:xfrm>
          <a:off x="1719957" y="838200"/>
          <a:ext cx="52943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2933640" imgH="444240" progId="Equation.DSMT4">
                  <p:embed/>
                </p:oleObj>
              </mc:Choice>
              <mc:Fallback>
                <p:oleObj name="Equation" r:id="rId3" imgW="2933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957" y="838200"/>
                        <a:ext cx="52943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529015"/>
            <a:ext cx="6024254" cy="4328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123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/>
          <p:nvPr/>
        </p:nvGrpSpPr>
        <p:grpSpPr>
          <a:xfrm>
            <a:off x="152400" y="228600"/>
            <a:ext cx="7414539" cy="6237549"/>
            <a:chOff x="37781" y="17477"/>
            <a:chExt cx="7414539" cy="6237549"/>
          </a:xfrm>
        </p:grpSpPr>
        <p:pic>
          <p:nvPicPr>
            <p:cNvPr id="6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>
              <a:off x="4283968" y="5850125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4377072" y="5905303"/>
              <a:ext cx="315792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891" y="-152400"/>
            <a:ext cx="8229600" cy="1143000"/>
          </a:xfrm>
        </p:spPr>
        <p:txBody>
          <a:bodyPr/>
          <a:lstStyle/>
          <a:p>
            <a:r>
              <a:rPr lang="en-US" dirty="0" smtClean="0"/>
              <a:t>Review of Signal Proces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324600" y="11430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umber of ionized electrons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315200" y="17893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24311" y="23622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gnal on Wire Plan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67600" y="1905000"/>
            <a:ext cx="167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eld Response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315200" y="30085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5814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gnal to be digitized by ADC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772400" y="2971800"/>
            <a:ext cx="12533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lectronics </a:t>
            </a:r>
            <a:br>
              <a:rPr lang="en-US" dirty="0" smtClean="0"/>
            </a:br>
            <a:r>
              <a:rPr lang="en-US" dirty="0" smtClean="0"/>
              <a:t>Response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7316680" y="42277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24600" y="4763869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gh-level tracking …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620000" y="4278868"/>
            <a:ext cx="15505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convolution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90600" y="6232411"/>
            <a:ext cx="2869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. </a:t>
            </a:r>
            <a:r>
              <a:rPr lang="en-US" dirty="0" err="1" smtClean="0"/>
              <a:t>Radek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000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178"/>
            <a:ext cx="9067800" cy="92057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n </a:t>
            </a:r>
            <a:r>
              <a:rPr lang="en-US" dirty="0"/>
              <a:t>we make an automated Weiner filter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9755"/>
              </p:ext>
            </p:extLst>
          </p:nvPr>
        </p:nvGraphicFramePr>
        <p:xfrm>
          <a:off x="228600" y="914400"/>
          <a:ext cx="8686800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4978080" imgH="1676160" progId="Equation.DSMT4">
                  <p:embed/>
                </p:oleObj>
              </mc:Choice>
              <mc:Fallback>
                <p:oleObj name="Equation" r:id="rId3" imgW="497808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8686800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" y="3886200"/>
            <a:ext cx="4135582" cy="2971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15000" y="32004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o another FFT and cutoff the high frequency reg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029" y="4104391"/>
            <a:ext cx="3790950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7288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Automatic Filte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29179"/>
            <a:ext cx="3911184" cy="281054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95400"/>
            <a:ext cx="4046193" cy="29075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3434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utomated filter has a similar performance as ideal 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t long window (more noise to filter), automated/ideal filter lead to smaller nois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t short window (less noise to filter), not much differen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Good for ROI, smaller window, but not too small due to the need of baseline restor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535956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784"/>
            <a:ext cx="8229600" cy="1143000"/>
          </a:xfrm>
        </p:spPr>
        <p:txBody>
          <a:bodyPr/>
          <a:lstStyle/>
          <a:p>
            <a:r>
              <a:rPr lang="en-US" dirty="0" smtClean="0"/>
              <a:t>Impact of Filter with Sig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154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Difference between the </a:t>
            </a:r>
            <a:r>
              <a:rPr lang="en-US" dirty="0" err="1" smtClean="0"/>
              <a:t>deconvoluted</a:t>
            </a:r>
            <a:r>
              <a:rPr lang="en-US" dirty="0" smtClean="0"/>
              <a:t> signal and true signal</a:t>
            </a:r>
          </a:p>
          <a:p>
            <a:pPr lvl="1"/>
            <a:r>
              <a:rPr lang="en-US" dirty="0" smtClean="0"/>
              <a:t>Impact of noise</a:t>
            </a:r>
          </a:p>
          <a:p>
            <a:pPr lvl="1"/>
            <a:r>
              <a:rPr lang="en-US" dirty="0" smtClean="0"/>
              <a:t>Impact of Filter:</a:t>
            </a:r>
            <a:br>
              <a:rPr lang="en-US" dirty="0" smtClean="0"/>
            </a:br>
            <a:r>
              <a:rPr lang="en-US" dirty="0" smtClean="0"/>
              <a:t>Filter reduces</a:t>
            </a:r>
            <a:br>
              <a:rPr lang="en-US" dirty="0" smtClean="0"/>
            </a:br>
            <a:r>
              <a:rPr lang="en-US" dirty="0" smtClean="0"/>
              <a:t>noise a lot at </a:t>
            </a:r>
            <a:br>
              <a:rPr lang="en-US" dirty="0" smtClean="0"/>
            </a:br>
            <a:r>
              <a:rPr lang="en-US" dirty="0" smtClean="0"/>
              <a:t>the cost of </a:t>
            </a:r>
            <a:br>
              <a:rPr lang="en-US" dirty="0" smtClean="0"/>
            </a:br>
            <a:r>
              <a:rPr lang="en-US" dirty="0" smtClean="0"/>
              <a:t>reducing some</a:t>
            </a:r>
            <a:br>
              <a:rPr lang="en-US" dirty="0" smtClean="0"/>
            </a:br>
            <a:r>
              <a:rPr lang="en-US" dirty="0" smtClean="0"/>
              <a:t>signals</a:t>
            </a:r>
          </a:p>
          <a:p>
            <a:pPr lvl="1"/>
            <a:r>
              <a:rPr lang="en-US" dirty="0" smtClean="0"/>
              <a:t>But our signal has meaning </a:t>
            </a:r>
            <a:r>
              <a:rPr lang="en-US" dirty="0" smtClean="0">
                <a:sym typeface="Wingdings" panose="05000000000000000000" pitchFamily="2" charset="2"/>
              </a:rPr>
              <a:t> number of electrons reached the wire plane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It is desired to get the correct charge from induction pla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676400"/>
            <a:ext cx="4877866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59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96"/>
            <a:ext cx="8229600" cy="892404"/>
          </a:xfrm>
        </p:spPr>
        <p:txBody>
          <a:bodyPr/>
          <a:lstStyle/>
          <a:p>
            <a:r>
              <a:rPr lang="en-US" dirty="0" smtClean="0"/>
              <a:t>Getting a Better Fil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915400" cy="5364163"/>
          </a:xfrm>
        </p:spPr>
        <p:txBody>
          <a:bodyPr/>
          <a:lstStyle/>
          <a:p>
            <a:r>
              <a:rPr lang="en-US" dirty="0" smtClean="0"/>
              <a:t>We recommend fixed filter</a:t>
            </a:r>
          </a:p>
          <a:p>
            <a:pPr lvl="1"/>
            <a:r>
              <a:rPr lang="en-US" sz="2400" dirty="0" smtClean="0"/>
              <a:t>Given noise level in the raw signal, we can easily predict the noise level after the filter</a:t>
            </a:r>
          </a:p>
          <a:p>
            <a:pPr lvl="1"/>
            <a:r>
              <a:rPr lang="en-US" sz="2400" dirty="0" smtClean="0"/>
              <a:t>Given smaller time window, automated filter does not have much advantages</a:t>
            </a:r>
          </a:p>
          <a:p>
            <a:pPr lvl="1"/>
            <a:r>
              <a:rPr lang="en-US" sz="2400" dirty="0" smtClean="0"/>
              <a:t>We can also make a fixed filter which conserve area!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68642298"/>
              </p:ext>
            </p:extLst>
          </p:nvPr>
        </p:nvGraphicFramePr>
        <p:xfrm>
          <a:off x="685800" y="3581400"/>
          <a:ext cx="2997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2997200" cy="611188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412" y="4419600"/>
            <a:ext cx="3733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n the time domain, this is basically the convolution of Signal with Filter function</a:t>
            </a:r>
          </a:p>
          <a:p>
            <a:endParaRPr lang="en-US" sz="2000" b="1" dirty="0"/>
          </a:p>
          <a:p>
            <a:r>
              <a:rPr lang="en-US" sz="2000" b="1" dirty="0" smtClean="0"/>
              <a:t>1. Fix baseline at zero</a:t>
            </a:r>
          </a:p>
          <a:p>
            <a:r>
              <a:rPr lang="en-US" sz="2000" b="1" dirty="0" smtClean="0"/>
              <a:t>2. Scale the filter, so that the integral is equal to one</a:t>
            </a:r>
            <a:endParaRPr lang="en-US" sz="20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443926"/>
            <a:ext cx="4326890" cy="3109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7514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tter Fil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1295400"/>
          </a:xfrm>
        </p:spPr>
        <p:txBody>
          <a:bodyPr>
            <a:normAutofit/>
          </a:bodyPr>
          <a:lstStyle/>
          <a:p>
            <a:r>
              <a:rPr lang="en-US" dirty="0" smtClean="0"/>
              <a:t>Now, we should have good charge information from all three planes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0"/>
            <a:ext cx="71628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6800" y="3048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Jyot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9683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335"/>
            <a:ext cx="9144000" cy="88306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to use charge information in Trackin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915400" cy="6019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One of the main challenges of tracking is due to the wire readout in TPC</a:t>
            </a:r>
          </a:p>
          <a:p>
            <a:pPr lvl="1"/>
            <a:r>
              <a:rPr lang="en-US" sz="2400" dirty="0" smtClean="0"/>
              <a:t>At fixed time t, the ultimate degrees of freedom in a plane should be “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”, given a particular wire pitch</a:t>
            </a:r>
          </a:p>
          <a:p>
            <a:pPr lvl="1"/>
            <a:r>
              <a:rPr lang="en-US" sz="2400" dirty="0" smtClean="0"/>
              <a:t>While the wire readout give a constraint of “3N”</a:t>
            </a:r>
          </a:p>
          <a:p>
            <a:pPr lvl="1"/>
            <a:r>
              <a:rPr lang="en-US" sz="2400" dirty="0" smtClean="0"/>
              <a:t>Ambiguity is difficult to be totally removed</a:t>
            </a:r>
          </a:p>
          <a:p>
            <a:pPr lvl="2"/>
            <a:r>
              <a:rPr lang="en-US" sz="2000" dirty="0" smtClean="0"/>
              <a:t>Faked hits when there are many hits at fixed time “t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835495" y="4419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410200" y="3886200"/>
            <a:ext cx="3657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two-plane as an ex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Red points are true h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Blue ones are fake h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ing only time, one can not differentiate the true and faked h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t u1, there are two hits, so u1 will see the total change of both h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2002" y="3601614"/>
            <a:ext cx="4972773" cy="3256386"/>
            <a:chOff x="222002" y="3601614"/>
            <a:chExt cx="4972773" cy="3256386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447800" y="4419600"/>
              <a:ext cx="2819400" cy="2438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1295400" y="3962400"/>
              <a:ext cx="220980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2286000" y="4419600"/>
              <a:ext cx="19812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133600" y="3886200"/>
              <a:ext cx="28956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2286000" y="51816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581400" y="5050921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971800" y="5791200"/>
              <a:ext cx="2286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857500" y="4495800"/>
              <a:ext cx="2286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3352800" y="4876800"/>
              <a:ext cx="1676400" cy="1981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4252601" y="56388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594931" y="6272613"/>
              <a:ext cx="2286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81598" y="3886200"/>
              <a:ext cx="11284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rue Hit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86200" y="4882634"/>
              <a:ext cx="11284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Fake Hits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5800" y="407086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1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00200" y="3701534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2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80375" y="397094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2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63596" y="3601614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3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22002" y="4855696"/>
              <a:ext cx="1378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t fixed tim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684301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774"/>
            <a:ext cx="8229600" cy="713574"/>
          </a:xfrm>
        </p:spPr>
        <p:txBody>
          <a:bodyPr>
            <a:normAutofit fontScale="90000"/>
          </a:bodyPr>
          <a:lstStyle/>
          <a:p>
            <a:r>
              <a:rPr lang="en-US" dirty="0"/>
              <a:t>Current solution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/>
          <a:lstStyle/>
          <a:p>
            <a:r>
              <a:rPr lang="en-US" sz="2800" dirty="0" smtClean="0"/>
              <a:t>Use </a:t>
            </a:r>
            <a:r>
              <a:rPr lang="en-US" sz="2800" dirty="0"/>
              <a:t>the time information first</a:t>
            </a:r>
          </a:p>
          <a:p>
            <a:pPr lvl="1"/>
            <a:r>
              <a:rPr lang="en-US" sz="2400" dirty="0"/>
              <a:t>Track should be continuous in time</a:t>
            </a:r>
          </a:p>
          <a:p>
            <a:r>
              <a:rPr lang="en-US" sz="2800" dirty="0"/>
              <a:t>Do tracking in 2-D (time vs. wire number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69015"/>
            <a:ext cx="4867582" cy="41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3581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43600" y="2514600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Combine three planes into a 3-D tracking</a:t>
            </a:r>
          </a:p>
          <a:p>
            <a:pPr lvl="1"/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 smtClean="0"/>
              <a:t>Difficult </a:t>
            </a:r>
            <a:r>
              <a:rPr lang="en-US" sz="2800" dirty="0"/>
              <a:t>for Shower, when there are many track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53768" y="6361807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re Nu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6456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New input from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10600" cy="5287963"/>
          </a:xfrm>
        </p:spPr>
        <p:txBody>
          <a:bodyPr/>
          <a:lstStyle/>
          <a:p>
            <a:r>
              <a:rPr lang="en-US" dirty="0" smtClean="0"/>
              <a:t>We can in principle remove faked hit by looking at the charge information</a:t>
            </a:r>
          </a:p>
          <a:p>
            <a:pPr lvl="1"/>
            <a:r>
              <a:rPr lang="en-US" dirty="0" smtClean="0"/>
              <a:t>Preliminary algorithm</a:t>
            </a:r>
          </a:p>
          <a:p>
            <a:pPr lvl="2"/>
            <a:r>
              <a:rPr lang="en-US" dirty="0" smtClean="0"/>
              <a:t>Find out all potential hits including faked hits (H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We can then form a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9988"/>
              </p:ext>
            </p:extLst>
          </p:nvPr>
        </p:nvGraphicFramePr>
        <p:xfrm>
          <a:off x="838200" y="3505200"/>
          <a:ext cx="4114800" cy="309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2806560" imgH="2108160" progId="Equation.DSMT4">
                  <p:embed/>
                </p:oleObj>
              </mc:Choice>
              <mc:Fallback>
                <p:oleObj name="Equation" r:id="rId3" imgW="280656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505200"/>
                        <a:ext cx="4114800" cy="309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57400" y="411480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/>
              <a:t>…….</a:t>
            </a:r>
            <a:endParaRPr lang="en-US" sz="7200" dirty="0"/>
          </a:p>
        </p:txBody>
      </p:sp>
      <p:sp>
        <p:nvSpPr>
          <p:cNvPr id="8" name="TextBox 7"/>
          <p:cNvSpPr txBox="1"/>
          <p:nvPr/>
        </p:nvSpPr>
        <p:spPr>
          <a:xfrm>
            <a:off x="5257800" y="2971800"/>
            <a:ext cx="3810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his matrix is know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t represents the knowledg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When there is a hit in 3D, we can predict definitely how much electrons are seen by each wi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ame charge should be seen by three wir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106381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0" y="2077614"/>
            <a:ext cx="5582373" cy="3256386"/>
            <a:chOff x="56427" y="2158087"/>
            <a:chExt cx="5582373" cy="3256386"/>
          </a:xfrm>
        </p:grpSpPr>
        <p:grpSp>
          <p:nvGrpSpPr>
            <p:cNvPr id="5" name="Group 4"/>
            <p:cNvGrpSpPr/>
            <p:nvPr/>
          </p:nvGrpSpPr>
          <p:grpSpPr>
            <a:xfrm>
              <a:off x="56427" y="2158087"/>
              <a:ext cx="4972773" cy="3256386"/>
              <a:chOff x="222002" y="3601614"/>
              <a:chExt cx="4972773" cy="3256386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1447800" y="4419600"/>
                <a:ext cx="2819400" cy="2438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V="1">
                <a:off x="1295400" y="3962400"/>
                <a:ext cx="2209800" cy="25908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2286000" y="4419600"/>
                <a:ext cx="1981200" cy="2362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2133600" y="3886200"/>
                <a:ext cx="2895600" cy="2362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2286000" y="51816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581400" y="5050921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971800" y="5791200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857500" y="4495800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 flipV="1">
                <a:off x="3352800" y="4876800"/>
                <a:ext cx="1676400" cy="1981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/>
              <p:cNvSpPr/>
              <p:nvPr/>
            </p:nvSpPr>
            <p:spPr>
              <a:xfrm>
                <a:off x="4252601" y="56388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594931" y="6272613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681598" y="3886200"/>
                <a:ext cx="11284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rue Hits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886200" y="4882634"/>
                <a:ext cx="11284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Fake Hits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85800" y="407086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1</a:t>
                </a:r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600200" y="3701534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2</a:t>
                </a:r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280375" y="397094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2</a:t>
                </a:r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563596" y="3601614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3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2002" y="4855696"/>
                <a:ext cx="1378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fixed time</a:t>
                </a:r>
                <a:endParaRPr lang="en-US" dirty="0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4724400" y="30480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1</a:t>
              </a:r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2158"/>
              </p:ext>
            </p:extLst>
          </p:nvPr>
        </p:nvGraphicFramePr>
        <p:xfrm>
          <a:off x="5257800" y="2449913"/>
          <a:ext cx="37211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2260440" imgH="1396800" progId="Equation.DSMT4">
                  <p:embed/>
                </p:oleObj>
              </mc:Choice>
              <mc:Fallback>
                <p:oleObj name="Equation" r:id="rId3" imgW="22604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2449913"/>
                        <a:ext cx="372110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808928" y="2816278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283198" y="3200400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2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948985" y="3761396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3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911598" y="3342255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4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635498" y="3892034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5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248396" y="4380130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6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143000" y="55626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re will be less faked hits with 3-plane read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0424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991600" cy="5440363"/>
          </a:xfrm>
        </p:spPr>
        <p:txBody>
          <a:bodyPr>
            <a:normAutofit fontScale="92500" lnSpcReduction="20000"/>
          </a:bodyPr>
          <a:lstStyle/>
          <a:p>
            <a:pPr marL="285750" indent="-285750"/>
            <a:r>
              <a:rPr lang="en-US" dirty="0"/>
              <a:t>Now, the problem becomes inversion of a matrix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Difficult to do by human brai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Easy to do by computer</a:t>
            </a:r>
          </a:p>
          <a:p>
            <a:pPr marL="285750" indent="-285750"/>
            <a:r>
              <a:rPr lang="en-US" dirty="0"/>
              <a:t>Fake hit will naturally give close-to-zero </a:t>
            </a:r>
            <a:r>
              <a:rPr lang="en-US" dirty="0" smtClean="0"/>
              <a:t>charge</a:t>
            </a:r>
          </a:p>
          <a:p>
            <a:pPr marL="685800" lvl="1"/>
            <a:r>
              <a:rPr lang="en-US" dirty="0" smtClean="0"/>
              <a:t>Assuming matrix is invertible, if not more tricks are needed</a:t>
            </a:r>
          </a:p>
          <a:p>
            <a:pPr marL="1085850" lvl="2"/>
            <a:r>
              <a:rPr lang="en-US" dirty="0" smtClean="0"/>
              <a:t>There is a potential fundamental degeneracy</a:t>
            </a:r>
            <a:endParaRPr lang="en-US" dirty="0"/>
          </a:p>
          <a:p>
            <a:pPr marL="285750" indent="-285750"/>
            <a:endParaRPr lang="en-US" dirty="0"/>
          </a:p>
          <a:p>
            <a:pPr marL="285750" indent="-285750"/>
            <a:r>
              <a:rPr lang="en-US" dirty="0"/>
              <a:t>Need to/Can take into account time </a:t>
            </a:r>
            <a:r>
              <a:rPr lang="en-US" dirty="0">
                <a:sym typeface="Wingdings" panose="05000000000000000000" pitchFamily="2" charset="2"/>
              </a:rPr>
              <a:t> unfolding (coarse binning in time needed)</a:t>
            </a:r>
          </a:p>
          <a:p>
            <a:pPr marL="285750" indent="-285750"/>
            <a:r>
              <a:rPr lang="en-US" dirty="0">
                <a:sym typeface="Wingdings" panose="05000000000000000000" pitchFamily="2" charset="2"/>
              </a:rPr>
              <a:t>How to deal the case when the matrix is not invertible???</a:t>
            </a:r>
            <a:r>
              <a:rPr lang="en-US" dirty="0"/>
              <a:t> </a:t>
            </a:r>
          </a:p>
          <a:p>
            <a:pPr marL="285750" indent="-285750"/>
            <a:r>
              <a:rPr lang="en-US" dirty="0"/>
              <a:t>Details to be worked ou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4521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Deconvolution (I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93824"/>
              </p:ext>
            </p:extLst>
          </p:nvPr>
        </p:nvGraphicFramePr>
        <p:xfrm>
          <a:off x="228600" y="990600"/>
          <a:ext cx="3581400" cy="2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3" imgW="1612800" imgH="1066680" progId="Equation.DSMT4">
                  <p:embed/>
                </p:oleObj>
              </mc:Choice>
              <mc:Fallback>
                <p:oleObj name="Equation" r:id="rId3" imgW="161280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3581400" cy="2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48406863"/>
              </p:ext>
            </p:extLst>
          </p:nvPr>
        </p:nvGraphicFramePr>
        <p:xfrm>
          <a:off x="1512888" y="4267200"/>
          <a:ext cx="58801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5" imgW="2908080" imgH="1168200" progId="Equation.DSMT4">
                  <p:embed/>
                </p:oleObj>
              </mc:Choice>
              <mc:Fallback>
                <p:oleObj name="Equation" r:id="rId5" imgW="290808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267200"/>
                        <a:ext cx="58801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81400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/>
              <a:t>Matrix Format:</a:t>
            </a:r>
            <a:endParaRPr lang="en-US" sz="32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4419600" y="1334631"/>
            <a:ext cx="457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Goal is to obtain “S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Inversion of Matrix: &gt; O(n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econvolution through Fast Fourier Transformation </a:t>
            </a:r>
            <a:br>
              <a:rPr lang="en-US" sz="2800" dirty="0" smtClean="0"/>
            </a:br>
            <a:r>
              <a:rPr lang="en-US" sz="2800" dirty="0" smtClean="0"/>
              <a:t>O(n log(n))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8940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5887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7730"/>
            <a:ext cx="8229600" cy="49493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-field = 500 V/cm, Tele = 3 </a:t>
            </a:r>
            <a:r>
              <a:rPr lang="en-US" dirty="0" err="1" smtClean="0"/>
              <a:t>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r>
              <a:rPr lang="en-US" dirty="0" smtClean="0"/>
              <a:t>Suppression factor (0.58,1), 2.2 MeV,  1 met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6" y="955686"/>
            <a:ext cx="9144000" cy="5902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34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36"/>
            <a:ext cx="4583962" cy="3108664"/>
          </a:xfr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2062" y="-4439"/>
            <a:ext cx="4613417" cy="31286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8" y="3646299"/>
            <a:ext cx="4716262" cy="319838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970" y="3733800"/>
            <a:ext cx="4494509" cy="3048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66800" y="31242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the angle is parallel to the wire plane, but perpendicular to wir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19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36"/>
            <a:ext cx="8229600" cy="1143000"/>
          </a:xfrm>
        </p:spPr>
        <p:txBody>
          <a:bodyPr/>
          <a:lstStyle/>
          <a:p>
            <a:r>
              <a:rPr lang="en-US" dirty="0" smtClean="0"/>
              <a:t>Deconvolution (II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9973439"/>
              </p:ext>
            </p:extLst>
          </p:nvPr>
        </p:nvGraphicFramePr>
        <p:xfrm>
          <a:off x="1371600" y="1568450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" name="Equation" r:id="rId3" imgW="1612800" imgH="380880" progId="Equation.DSMT4">
                  <p:embed/>
                </p:oleObj>
              </mc:Choice>
              <mc:Fallback>
                <p:oleObj name="Equation" r:id="rId3" imgW="16128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68450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62336717"/>
              </p:ext>
            </p:extLst>
          </p:nvPr>
        </p:nvGraphicFramePr>
        <p:xfrm>
          <a:off x="1600200" y="3549650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49650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124200" y="2559050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52800" y="2831584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62600" y="179705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05400" y="3543732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110883" y="4083050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2481630"/>
              </p:ext>
            </p:extLst>
          </p:nvPr>
        </p:nvGraphicFramePr>
        <p:xfrm>
          <a:off x="2789238" y="4997450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997450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62400" y="5001149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domai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3390900" y="4355584"/>
            <a:ext cx="369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-</a:t>
            </a:r>
            <a:r>
              <a:rPr lang="en-US" dirty="0"/>
              <a:t>F</a:t>
            </a:r>
            <a:r>
              <a:rPr lang="en-US" dirty="0" smtClean="0"/>
              <a:t>ourier trans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0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://www.dspguide.com/graphics/F_12_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19200"/>
            <a:ext cx="59626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"/>
            <a:ext cx="8229600" cy="1143000"/>
          </a:xfrm>
        </p:spPr>
        <p:txBody>
          <a:bodyPr/>
          <a:lstStyle/>
          <a:p>
            <a:r>
              <a:rPr lang="en-US" dirty="0" smtClean="0"/>
              <a:t>Fast Fourier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953000"/>
            <a:ext cx="8229600" cy="160972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1965, discovered by James Cooley (IBM) and John </a:t>
            </a:r>
            <a:r>
              <a:rPr lang="en-US" dirty="0" err="1" smtClean="0"/>
              <a:t>Tukey</a:t>
            </a:r>
            <a:r>
              <a:rPr lang="en-US" dirty="0" smtClean="0"/>
              <a:t> (Princeton and AT&amp;T Bell) </a:t>
            </a:r>
          </a:p>
          <a:p>
            <a:r>
              <a:rPr lang="en-US" dirty="0" smtClean="0"/>
              <a:t>One of the top-10 algorithm in 20</a:t>
            </a:r>
            <a:r>
              <a:rPr lang="en-US" baseline="30000" dirty="0" smtClean="0"/>
              <a:t>th</a:t>
            </a:r>
            <a:r>
              <a:rPr lang="en-US" dirty="0" smtClean="0"/>
              <a:t> centu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9843"/>
              </p:ext>
            </p:extLst>
          </p:nvPr>
        </p:nvGraphicFramePr>
        <p:xfrm>
          <a:off x="152400" y="1295400"/>
          <a:ext cx="357505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4" imgW="1574640" imgH="1180800" progId="Equation.DSMT4">
                  <p:embed/>
                </p:oleObj>
              </mc:Choice>
              <mc:Fallback>
                <p:oleObj name="Equation" r:id="rId4" imgW="15746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295400"/>
                        <a:ext cx="3575050" cy="268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49242"/>
              </p:ext>
            </p:extLst>
          </p:nvPr>
        </p:nvGraphicFramePr>
        <p:xfrm>
          <a:off x="533400" y="2133600"/>
          <a:ext cx="81500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6" imgW="5206680" imgH="1168200" progId="Equation.DSMT4">
                  <p:embed/>
                </p:oleObj>
              </mc:Choice>
              <mc:Fallback>
                <p:oleObj name="Equation" r:id="rId6" imgW="5206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2133600"/>
                        <a:ext cx="8150087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15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837"/>
            <a:ext cx="8229600" cy="1143000"/>
          </a:xfrm>
        </p:spPr>
        <p:txBody>
          <a:bodyPr/>
          <a:lstStyle/>
          <a:p>
            <a:r>
              <a:rPr lang="en-US" dirty="0" smtClean="0"/>
              <a:t>Improvement in ROI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715000"/>
          </a:xfrm>
        </p:spPr>
        <p:txBody>
          <a:bodyPr/>
          <a:lstStyle/>
          <a:p>
            <a:r>
              <a:rPr lang="en-US" dirty="0" smtClean="0"/>
              <a:t>TPC time window is long </a:t>
            </a:r>
          </a:p>
          <a:p>
            <a:pPr lvl="1"/>
            <a:r>
              <a:rPr lang="en-US" dirty="0" smtClean="0"/>
              <a:t>9600 bins in </a:t>
            </a:r>
            <a:r>
              <a:rPr lang="en-US" dirty="0" err="1" smtClean="0"/>
              <a:t>MicroBooNE</a:t>
            </a:r>
            <a:r>
              <a:rPr lang="en-US" dirty="0" smtClean="0"/>
              <a:t> covering 4.8 </a:t>
            </a:r>
            <a:r>
              <a:rPr lang="en-US" dirty="0" err="1" smtClean="0"/>
              <a:t>ms</a:t>
            </a:r>
            <a:endParaRPr lang="en-US" dirty="0" smtClean="0"/>
          </a:p>
          <a:p>
            <a:pPr lvl="1"/>
            <a:r>
              <a:rPr lang="en-US" dirty="0" smtClean="0"/>
              <a:t>Signal is usually short, thus region of interest (ROI)</a:t>
            </a:r>
          </a:p>
          <a:p>
            <a:pPr lvl="1"/>
            <a:r>
              <a:rPr lang="en-US" dirty="0" smtClean="0"/>
              <a:t>No need to do deconvolution on the entire window</a:t>
            </a:r>
          </a:p>
          <a:p>
            <a:r>
              <a:rPr lang="en-US" dirty="0" smtClean="0"/>
              <a:t>Improvement in ROI algorithm</a:t>
            </a:r>
          </a:p>
          <a:p>
            <a:pPr lvl="1"/>
            <a:r>
              <a:rPr lang="en-US" dirty="0" smtClean="0"/>
              <a:t>Simulation</a:t>
            </a:r>
          </a:p>
          <a:p>
            <a:pPr lvl="1"/>
            <a:r>
              <a:rPr lang="en-US" dirty="0" smtClean="0"/>
              <a:t>Deconvolution kernel</a:t>
            </a:r>
          </a:p>
          <a:p>
            <a:pPr lvl="1"/>
            <a:r>
              <a:rPr lang="en-US" dirty="0" smtClean="0"/>
              <a:t>Selection/merge of ROI </a:t>
            </a:r>
          </a:p>
          <a:p>
            <a:pPr lvl="1"/>
            <a:r>
              <a:rPr lang="en-US" dirty="0" err="1" smtClean="0"/>
              <a:t>Git</a:t>
            </a:r>
            <a:r>
              <a:rPr lang="en-US" dirty="0" smtClean="0"/>
              <a:t>  + </a:t>
            </a:r>
            <a:r>
              <a:rPr lang="en-US" dirty="0" err="1" smtClean="0"/>
              <a:t>LArSoft</a:t>
            </a:r>
            <a:r>
              <a:rPr lang="en-US" dirty="0" smtClean="0"/>
              <a:t>   (Thanks Brett)</a:t>
            </a:r>
          </a:p>
          <a:p>
            <a:pPr lvl="1"/>
            <a:r>
              <a:rPr lang="en-US" dirty="0" smtClean="0"/>
              <a:t>5-days work at IIT workshop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0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f Improv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32908"/>
            <a:ext cx="6832131" cy="490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62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f Improvement 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371600"/>
            <a:ext cx="6251727" cy="5029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391400" y="2667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Tra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89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1763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new Challenge: Induced Charge in </a:t>
            </a:r>
            <a:r>
              <a:rPr lang="en-US" dirty="0"/>
              <a:t>A</a:t>
            </a:r>
            <a:r>
              <a:rPr lang="en-US" dirty="0" smtClean="0"/>
              <a:t>djacent Wi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2952" y="2362200"/>
            <a:ext cx="4800600" cy="35353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. </a:t>
            </a:r>
            <a:r>
              <a:rPr lang="en-US" dirty="0" err="1"/>
              <a:t>Radeka</a:t>
            </a:r>
            <a:r>
              <a:rPr lang="en-US" dirty="0"/>
              <a:t> </a:t>
            </a:r>
            <a:r>
              <a:rPr lang="en-US" dirty="0" smtClean="0"/>
              <a:t>Ann. Rev. </a:t>
            </a:r>
            <a:r>
              <a:rPr lang="en-US" dirty="0" err="1" smtClean="0"/>
              <a:t>Nucl</a:t>
            </a:r>
            <a:r>
              <a:rPr lang="en-US" dirty="0" smtClean="0"/>
              <a:t>. Part. Sci. 38, 217, 1988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v: velocity</a:t>
            </a:r>
          </a:p>
          <a:p>
            <a:pPr marL="0" indent="0">
              <a:buNone/>
            </a:pPr>
            <a:r>
              <a:rPr lang="en-US" dirty="0" err="1" smtClean="0"/>
              <a:t>E</a:t>
            </a:r>
            <a:r>
              <a:rPr lang="en-US" baseline="-25000" dirty="0" err="1" smtClean="0"/>
              <a:t>w</a:t>
            </a:r>
            <a:r>
              <a:rPr lang="en-US" dirty="0" smtClean="0"/>
              <a:t>: weighting field</a:t>
            </a:r>
          </a:p>
          <a:p>
            <a:pPr marL="0" indent="0">
              <a:buNone/>
            </a:pPr>
            <a:r>
              <a:rPr lang="en-US" dirty="0" err="1" smtClean="0"/>
              <a:t>q</a:t>
            </a:r>
            <a:r>
              <a:rPr lang="en-US" baseline="-25000" dirty="0" err="1" smtClean="0"/>
              <a:t>m</a:t>
            </a:r>
            <a:r>
              <a:rPr lang="en-US" dirty="0" smtClean="0"/>
              <a:t>: charge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524000"/>
            <a:ext cx="4648200" cy="5039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67400" y="621405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o Yu</a:t>
            </a:r>
            <a:endParaRPr lang="en-US" sz="3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3" y="1295400"/>
            <a:ext cx="343105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412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</TotalTime>
  <Words>1108</Words>
  <Application>Microsoft Office PowerPoint</Application>
  <PresentationFormat>On-screen Show (4:3)</PresentationFormat>
  <Paragraphs>227</Paragraphs>
  <Slides>3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Progress on Raw Signal Processing</vt:lpstr>
      <vt:lpstr>Review of Signal Processing</vt:lpstr>
      <vt:lpstr>Deconvolution (I)</vt:lpstr>
      <vt:lpstr>Deconvolution (II)</vt:lpstr>
      <vt:lpstr>Fast Fourier Transformation</vt:lpstr>
      <vt:lpstr>Improvement in ROI algorithm</vt:lpstr>
      <vt:lpstr>Results of Improvement</vt:lpstr>
      <vt:lpstr>Results of Improvement </vt:lpstr>
      <vt:lpstr>A new Challenge: Induced Charge in Adjacent Wires</vt:lpstr>
      <vt:lpstr>Induced Charge in Adjacent Wires</vt:lpstr>
      <vt:lpstr>Bo’s Garfield Simulation</vt:lpstr>
      <vt:lpstr>LongBo Data (internal)</vt:lpstr>
      <vt:lpstr>Impact on Deconvolution</vt:lpstr>
      <vt:lpstr>A New Scheme</vt:lpstr>
      <vt:lpstr>PowerPoint Presentation</vt:lpstr>
      <vt:lpstr>After Implement the Matrix Form</vt:lpstr>
      <vt:lpstr>What about neutrino interactions</vt:lpstr>
      <vt:lpstr>Deconvolution</vt:lpstr>
      <vt:lpstr>Weiner Filter</vt:lpstr>
      <vt:lpstr>Can we make an automated Weiner filter?</vt:lpstr>
      <vt:lpstr>Performance of Automatic Filter</vt:lpstr>
      <vt:lpstr>Impact of Filter with Signal</vt:lpstr>
      <vt:lpstr>Getting a Better Filter</vt:lpstr>
      <vt:lpstr>Better Filter</vt:lpstr>
      <vt:lpstr>How to use charge information in Tracking?</vt:lpstr>
      <vt:lpstr>Current solution:</vt:lpstr>
      <vt:lpstr>New input from Charge</vt:lpstr>
      <vt:lpstr>One Example</vt:lpstr>
      <vt:lpstr>Discussion</vt:lpstr>
      <vt:lpstr>PowerPoint Presentation</vt:lpstr>
      <vt:lpstr>E-field = 500 V/cm, Tele = 3 ms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ian, Xin</dc:creator>
  <cp:lastModifiedBy>Qian, Xin</cp:lastModifiedBy>
  <cp:revision>149</cp:revision>
  <dcterms:created xsi:type="dcterms:W3CDTF">2006-08-16T00:00:00Z</dcterms:created>
  <dcterms:modified xsi:type="dcterms:W3CDTF">2015-02-18T14:32:51Z</dcterms:modified>
</cp:coreProperties>
</file>